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创建的几种方式：</w:t>
      </w:r>
    </w:p>
    <w:p w:rsidR="001100A0" w:rsidRDefault="008C2D82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 TABLE table1 (</w:t>
      </w:r>
    </w:p>
    <w:p w:rsidR="001100A0" w:rsidRDefault="008C2D82"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P_id int,</w:t>
      </w:r>
    </w:p>
    <w:p w:rsidR="001100A0" w:rsidRDefault="008C2D82"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n</w:t>
      </w:r>
      <w:r>
        <w:rPr>
          <w:rFonts w:ascii="Times New Roman" w:eastAsiaTheme="majorEastAsia" w:hAnsi="Times New Roman" w:cs="Times New Roman"/>
          <w:sz w:val="28"/>
          <w:szCs w:val="28"/>
        </w:rPr>
        <w:t>ame varchar(15),</w:t>
      </w:r>
    </w:p>
    <w:p w:rsidR="001100A0" w:rsidRDefault="008C2D82"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d_at datetime,</w:t>
      </w:r>
    </w:p>
    <w:p w:rsidR="001100A0" w:rsidRDefault="008C2D82">
      <w:pPr>
        <w:pStyle w:val="a3"/>
        <w:ind w:left="360" w:firstLineChars="0" w:firstLine="0"/>
        <w:rPr>
          <w:rFonts w:ascii="Times New Roman" w:eastAsiaTheme="majorEastAsia" w:hAnsi="Times New Roman" w:cs="Times New Roman"/>
          <w:color w:val="FF0000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NDEX(P_id, created_at)</w:t>
      </w:r>
    </w:p>
    <w:p w:rsidR="001100A0" w:rsidRDefault="008C2D82">
      <w:pPr>
        <w:pStyle w:val="a3"/>
        <w:ind w:left="360" w:firstLineChars="0" w:firstLine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>)</w:t>
      </w:r>
    </w:p>
    <w:p w:rsidR="001100A0" w:rsidRDefault="008C2D82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LTER TABLE table1 ADD 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 xml:space="preserve">INDEX index_name </w:t>
      </w:r>
      <w:r>
        <w:rPr>
          <w:rFonts w:ascii="Times New Roman" w:eastAsiaTheme="majorEastAsia" w:hAnsi="Times New Roman" w:cs="Times New Roman"/>
          <w:sz w:val="28"/>
          <w:szCs w:val="28"/>
        </w:rPr>
        <w:t>(p_id, created_at)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pStyle w:val="a3"/>
        <w:numPr>
          <w:ilvl w:val="0"/>
          <w:numId w:val="6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C</w:t>
      </w:r>
      <w:r>
        <w:rPr>
          <w:rFonts w:ascii="Times New Roman" w:eastAsiaTheme="majorEastAsia" w:hAnsi="Times New Roman" w:cs="Times New Roman"/>
          <w:sz w:val="28"/>
          <w:szCs w:val="28"/>
        </w:rPr>
        <w:t>REATE INDEX index_name ON table1 (p_id, created_at)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删除索引：</w:t>
      </w:r>
    </w:p>
    <w:p w:rsidR="001100A0" w:rsidRDefault="008C2D82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D</w:t>
      </w:r>
      <w:r>
        <w:rPr>
          <w:rFonts w:ascii="Times New Roman" w:eastAsiaTheme="majorEastAsia" w:hAnsi="Times New Roman" w:cs="Times New Roman"/>
          <w:sz w:val="28"/>
          <w:szCs w:val="28"/>
        </w:rPr>
        <w:t xml:space="preserve">ROP INDEX index_name ON </w:t>
      </w:r>
      <w:r>
        <w:rPr>
          <w:rFonts w:ascii="Times New Roman" w:eastAsiaTheme="majorEastAsia" w:hAnsi="Times New Roman" w:cs="Times New Roman"/>
          <w:sz w:val="28"/>
          <w:szCs w:val="28"/>
        </w:rPr>
        <w:t>table1</w:t>
      </w:r>
    </w:p>
    <w:p w:rsidR="001100A0" w:rsidRDefault="008C2D82">
      <w:pPr>
        <w:pStyle w:val="a3"/>
        <w:numPr>
          <w:ilvl w:val="0"/>
          <w:numId w:val="7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A</w:t>
      </w:r>
      <w:r>
        <w:rPr>
          <w:rFonts w:ascii="Times New Roman" w:eastAsiaTheme="majorEastAsia" w:hAnsi="Times New Roman" w:cs="Times New Roman"/>
          <w:sz w:val="28"/>
          <w:szCs w:val="28"/>
        </w:rPr>
        <w:t>LTER TABLE table1 DROP INDEX index_name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的创建比较简单，但索引本身不简单，对于只有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万条数据的数据库而言，加不加索引影响不大，但对于大量数据的数据库，影响就比较大。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P</w:t>
      </w:r>
      <w:r>
        <w:rPr>
          <w:rFonts w:ascii="Times New Roman" w:eastAsiaTheme="majorEastAsia" w:hAnsi="Times New Roman" w:cs="Times New Roman"/>
          <w:sz w:val="28"/>
          <w:szCs w:val="28"/>
        </w:rPr>
        <w:t>RIMARY KEY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键本身就会自带索引。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ind w:firstLineChars="200" w:firstLine="56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一般的数据库都是使用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来作为索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极少数使用哈希表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它是一棵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平衡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但不是二叉的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它基本操作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删改查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时间复杂度与平衡二叉树类似，平衡二叉树为</w:t>
      </w:r>
      <w:r w:rsidR="001100A0" w:rsidRPr="001100A0">
        <w:rPr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20.4pt" o:ole="">
            <v:imagedata r:id="rId5" o:title=""/>
          </v:shape>
          <o:OLEObject Type="Embed" ProgID="Equation.DSMT4" ShapeID="_x0000_i1025" DrawAspect="Content" ObjectID="_1691653777" r:id="rId6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默认是以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2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为底的，而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是</w:t>
      </w:r>
      <w:r w:rsidR="001100A0" w:rsidRPr="001100A0">
        <w:rPr>
          <w:position w:val="-14"/>
        </w:rPr>
        <w:object w:dxaOrig="920" w:dyaOrig="400">
          <v:shape id="_x0000_i1026" type="#_x0000_t75" style="width:45.6pt;height:20.4pt" o:ole="">
            <v:imagedata r:id="rId7" o:title=""/>
          </v:shape>
          <o:OLEObject Type="Embed" ProgID="Equation.DSMT4" ShapeID="_x0000_i1026" DrawAspect="Content" ObjectID="_1691653778" r:id="rId8"/>
        </w:objec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其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就树的结点分叉数。</w:t>
      </w:r>
    </w:p>
    <w:p w:rsidR="001100A0" w:rsidRDefault="008C2D82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库在创建表时，一般都默认有一个主键，其自带索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一般称为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聚合索引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某些数据库如果不指定主键，就无法创建表。如果一张表没有索引，就类似于平时见到的表，数据无序的存储在磁盘上，一行一行的比较整齐，当添加了主键后，表的存储结构就变成了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状结构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主键是聚集索引，整张表就变成了一个索引。</w:t>
      </w:r>
    </w:p>
    <w:p w:rsidR="001100A0" w:rsidRDefault="008C2D82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这是</w:t>
      </w:r>
      <w:r>
        <w:rPr>
          <w:rFonts w:ascii="Times New Roman" w:eastAsiaTheme="majorEastAsia" w:hAnsi="Times New Roman" w:cs="Times New Roman"/>
          <w:sz w:val="28"/>
          <w:szCs w:val="28"/>
        </w:rPr>
        <w:t>M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ys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中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</w:t>
      </w:r>
      <w:r>
        <w:rPr>
          <w:rFonts w:ascii="Times New Roman" w:eastAsiaTheme="majorEastAsia" w:hAnsi="Times New Roman" w:cs="Times New Roman"/>
          <w:sz w:val="28"/>
          <w:szCs w:val="28"/>
        </w:rPr>
        <w:t>nnoDB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引擎的数据库表。</w:t>
      </w:r>
    </w:p>
    <w:p w:rsidR="001100A0" w:rsidRDefault="008C2D82">
      <w:pPr>
        <w:jc w:val="center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0740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7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其中，数的非叶子结点存储的数据是主键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d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主键字段的值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只有叶子结点存储的是实际的数据。</w:t>
      </w: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执行一条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S</w:t>
      </w:r>
      <w:r>
        <w:rPr>
          <w:rFonts w:ascii="Times New Roman" w:eastAsiaTheme="majorEastAsia" w:hAnsi="Times New Roman" w:cs="Times New Roman"/>
          <w:sz w:val="28"/>
          <w:szCs w:val="28"/>
        </w:rPr>
        <w:t>QL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语句，如：</w:t>
      </w:r>
      <w:r>
        <w:rPr>
          <w:rFonts w:ascii="Times New Roman" w:eastAsiaTheme="majorEastAsia" w:hAnsi="Times New Roman" w:cs="Times New Roman"/>
          <w:sz w:val="28"/>
          <w:szCs w:val="28"/>
        </w:rPr>
        <w:t>select * from tweets where id = 1256;</w:t>
      </w:r>
    </w:p>
    <w:p w:rsidR="001100A0" w:rsidRDefault="008C2D82">
      <w:pPr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假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tweets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表中有一亿条记录，如果没有主键索引的情况下，需要逐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条匹配，时间复杂度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O</w:t>
      </w:r>
      <w:r>
        <w:rPr>
          <w:rFonts w:ascii="Times New Roman" w:eastAsiaTheme="majorEastAsia" w:hAnsi="Times New Roman" w:cs="Times New Roman"/>
          <w:sz w:val="28"/>
          <w:szCs w:val="28"/>
        </w:rPr>
        <w:t>(n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最坏情况下可能会匹配一亿次，需要的时间可能是几个月，而有了主键索引，假设结点的分叉数为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1</w:t>
      </w:r>
      <w:r>
        <w:rPr>
          <w:rFonts w:ascii="Times New Roman" w:eastAsiaTheme="majorEastAsia" w:hAnsi="Times New Roman" w:cs="Times New Roman"/>
          <w:sz w:val="28"/>
          <w:szCs w:val="28"/>
        </w:rPr>
        <w:t>0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匹配的次数就是</w:t>
      </w:r>
      <w:r w:rsidR="001100A0" w:rsidRPr="001100A0">
        <w:rPr>
          <w:position w:val="-14"/>
        </w:rPr>
        <w:object w:dxaOrig="2160" w:dyaOrig="400">
          <v:shape id="_x0000_i1027" type="#_x0000_t75" style="width:108pt;height:20.4pt" o:ole="">
            <v:imagedata r:id="rId10" o:title=""/>
          </v:shape>
          <o:OLEObject Type="Embed" ProgID="Equation.DSMT4" ShapeID="_x0000_i1027" DrawAspect="Content" ObjectID="_1691653779" r:id="rId11"/>
        </w:object>
      </w:r>
      <w:r>
        <w:rPr>
          <w:rFonts w:ascii="Times New Roman" w:eastAsiaTheme="majorEastAsia" w:hAnsi="Times New Roman" w:cs="Times New Roman"/>
          <w:sz w:val="28"/>
          <w:szCs w:val="28"/>
        </w:rPr>
        <w:t>,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只需要匹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9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次就能够找到数据。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p w:rsidR="001100A0" w:rsidRDefault="008C2D82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索引能大幅度提高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数据库的查询速度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写入</w:t>
      </w:r>
      <w:r>
        <w:rPr>
          <w:rFonts w:ascii="Times New Roman" w:eastAsiaTheme="majorEastAsia" w:hAnsi="Times New Roman" w:cs="Times New Roman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增加、修改、删除</w:t>
      </w:r>
      <w:r>
        <w:rPr>
          <w:rFonts w:ascii="Times New Roman" w:eastAsiaTheme="majorEastAsia" w:hAnsi="Times New Roman" w:cs="Times New Roman"/>
          <w:sz w:val="28"/>
          <w:szCs w:val="28"/>
        </w:rPr>
        <w:t>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速度会下降，原因就是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索引必须维护成一个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B</w:t>
      </w:r>
      <w:r>
        <w:rPr>
          <w:rFonts w:ascii="Times New Roman" w:eastAsiaTheme="majorEastAsia" w:hAnsi="Times New Roman" w:cs="Times New Roman"/>
          <w:color w:val="FF0000"/>
          <w:sz w:val="28"/>
          <w:szCs w:val="28"/>
        </w:rPr>
        <w:t>+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树，当写入一条记录时，数据库系统需要调整索引以保持为一棵平衡树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</w:t>
      </w:r>
    </w:p>
    <w:p w:rsidR="001100A0" w:rsidRDefault="008C2D82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非聚集索引：一般就是我们创建的普通索引，它的结构和聚集索引类似，也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B+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树，不同的是它的非叶子结点存储的是建立索引的字段值，例如对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nam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建立索引，那么非叶子结点存储的就是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name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的值，而叶子结点存储的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则是主键值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通过非聚集索引查询时，会首先查找到记录对应的主键值，然后通过这主键值再去原始表单中查找最终的记录，因此需要两次查询，故而叫非聚集索引。</w:t>
      </w:r>
    </w:p>
    <w:p w:rsidR="001100A0" w:rsidRDefault="008C2D82">
      <w:pPr>
        <w:ind w:firstLine="57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550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0A0" w:rsidRDefault="008C2D82"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lastRenderedPageBreak/>
        <w:t>非聚集索引可以创建多个，</w:t>
      </w:r>
      <w:r>
        <w:rPr>
          <w:rFonts w:ascii="Times New Roman" w:eastAsiaTheme="majorEastAsia" w:hAnsi="Times New Roman" w:cs="Times New Roman" w:hint="eastAsia"/>
          <w:color w:val="FF0000"/>
          <w:sz w:val="28"/>
          <w:szCs w:val="28"/>
        </w:rPr>
        <w:t>互相之间不影响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，但不建议多创建，因为会影响数据库的性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能。</w:t>
      </w:r>
    </w:p>
    <w:p w:rsidR="008C2D82" w:rsidRDefault="008C2D82"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</w:p>
    <w:p w:rsidR="008C2D82" w:rsidRDefault="008C2D82">
      <w:pPr>
        <w:ind w:firstLine="57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数据库的联合索引支持最左匹配原则，例如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index_together=((</w:t>
      </w:r>
      <w:r>
        <w:rPr>
          <w:rFonts w:ascii="Times New Roman" w:eastAsiaTheme="majorEastAsia" w:hAnsi="Times New Roman" w:cs="Times New Roman"/>
          <w:sz w:val="28"/>
          <w:szCs w:val="28"/>
        </w:rPr>
        <w:t>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</w:t>
      </w:r>
      <w:r>
        <w:rPr>
          <w:rFonts w:ascii="Times New Roman" w:eastAsiaTheme="majorEastAsia" w:hAnsi="Times New Roman" w:cs="Times New Roman"/>
          <w:sz w:val="28"/>
          <w:szCs w:val="28"/>
        </w:rPr>
        <w:t>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 xml:space="preserve">, </w:t>
      </w:r>
      <w:r>
        <w:rPr>
          <w:rFonts w:ascii="Times New Roman" w:eastAsiaTheme="majorEastAsia" w:hAnsi="Times New Roman" w:cs="Times New Roman"/>
          <w:sz w:val="28"/>
          <w:szCs w:val="28"/>
        </w:rPr>
        <w:t>‘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created_at</w:t>
      </w:r>
      <w:r>
        <w:rPr>
          <w:rFonts w:ascii="Times New Roman" w:eastAsiaTheme="majorEastAsia" w:hAnsi="Times New Roman" w:cs="Times New Roman"/>
          <w:sz w:val="28"/>
          <w:szCs w:val="28"/>
        </w:rPr>
        <w:t>’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)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。这个联合索引支持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3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种方式：</w:t>
      </w:r>
    </w:p>
    <w:p w:rsidR="008C2D82" w:rsidRDefault="008C2D82" w:rsidP="008C2D82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某个范围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联合索引是有效的，虽然没有用的索引的全部能力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8C2D82" w:rsidRDefault="008C2D82" w:rsidP="008C2D82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 w:hint="eastAsia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=XX and created_at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在某个范围内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(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最标准的用法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)</w:t>
      </w:r>
    </w:p>
    <w:p w:rsidR="008C2D82" w:rsidRPr="008C2D82" w:rsidRDefault="008C2D82" w:rsidP="008C2D82">
      <w:pPr>
        <w:pStyle w:val="a3"/>
        <w:numPr>
          <w:ilvl w:val="0"/>
          <w:numId w:val="8"/>
        </w:numPr>
        <w:ind w:firstLineChars="0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 w:hint="eastAsia"/>
          <w:sz w:val="28"/>
          <w:szCs w:val="28"/>
        </w:rPr>
        <w:t>查找</w:t>
      </w:r>
      <w:r>
        <w:rPr>
          <w:rFonts w:ascii="Times New Roman" w:eastAsiaTheme="majorEastAsia" w:hAnsi="Times New Roman" w:cs="Times New Roman" w:hint="eastAsia"/>
          <w:sz w:val="28"/>
          <w:szCs w:val="28"/>
        </w:rPr>
        <w:t>user=XX and created_at==YY</w:t>
      </w:r>
    </w:p>
    <w:p w:rsidR="001100A0" w:rsidRDefault="001100A0">
      <w:pPr>
        <w:rPr>
          <w:rFonts w:ascii="Times New Roman" w:eastAsiaTheme="majorEastAsia" w:hAnsi="Times New Roman" w:cs="Times New Roman"/>
          <w:sz w:val="28"/>
          <w:szCs w:val="28"/>
        </w:rPr>
      </w:pPr>
    </w:p>
    <w:sectPr w:rsidR="001100A0" w:rsidSect="001100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43BB1"/>
    <w:multiLevelType w:val="hybridMultilevel"/>
    <w:tmpl w:val="8F5A1B10"/>
    <w:lvl w:ilvl="0" w:tplc="C06A161C">
      <w:start w:val="1"/>
      <w:numFmt w:val="decimal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1">
    <w:nsid w:val="10AE1434"/>
    <w:multiLevelType w:val="hybridMultilevel"/>
    <w:tmpl w:val="C700ED40"/>
    <w:lvl w:ilvl="0" w:tplc="6DFCDA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3C730E4"/>
    <w:multiLevelType w:val="hybridMultilevel"/>
    <w:tmpl w:val="2BACC90C"/>
    <w:lvl w:ilvl="0" w:tplc="08947A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A3A3864"/>
    <w:multiLevelType w:val="hybridMultilevel"/>
    <w:tmpl w:val="155E3F02"/>
    <w:lvl w:ilvl="0" w:tplc="5C4C6C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CB519A"/>
    <w:multiLevelType w:val="hybridMultilevel"/>
    <w:tmpl w:val="F6B07F28"/>
    <w:lvl w:ilvl="0" w:tplc="AD0E87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2A9710F"/>
    <w:multiLevelType w:val="hybridMultilevel"/>
    <w:tmpl w:val="BA7244DA"/>
    <w:lvl w:ilvl="0" w:tplc="76AC00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5582B1E"/>
    <w:multiLevelType w:val="hybridMultilevel"/>
    <w:tmpl w:val="7D8621A2"/>
    <w:lvl w:ilvl="0" w:tplc="DBB670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696E88"/>
    <w:multiLevelType w:val="hybridMultilevel"/>
    <w:tmpl w:val="5FDAC5B0"/>
    <w:lvl w:ilvl="0" w:tplc="6B8EC34A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3"/>
  </w:num>
  <w:num w:numId="5">
    <w:abstractNumId w:val="2"/>
  </w:num>
  <w:num w:numId="6">
    <w:abstractNumId w:val="5"/>
  </w:num>
  <w:num w:numId="7">
    <w:abstractNumId w:val="6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1100A0"/>
    <w:rsid w:val="001100A0"/>
    <w:rsid w:val="008C2D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0A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ljs-literal">
    <w:name w:val="hljs-literal"/>
    <w:basedOn w:val="a0"/>
    <w:rsid w:val="001100A0"/>
  </w:style>
  <w:style w:type="character" w:customStyle="1" w:styleId="hljs-keyword">
    <w:name w:val="hljs-keyword"/>
    <w:basedOn w:val="a0"/>
    <w:rsid w:val="001100A0"/>
  </w:style>
  <w:style w:type="paragraph" w:styleId="a3">
    <w:name w:val="List Paragraph"/>
    <w:basedOn w:val="a"/>
    <w:uiPriority w:val="34"/>
    <w:qFormat/>
    <w:rsid w:val="001100A0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1100A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100A0"/>
    <w:rPr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1100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1100A0"/>
    <w:rPr>
      <w:rFonts w:ascii="宋体" w:eastAsia="宋体" w:hAnsi="宋体" w:cs="宋体"/>
      <w:kern w:val="0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1100A0"/>
    <w:rPr>
      <w:rFonts w:ascii="宋体" w:eastAsia="宋体" w:hAnsi="宋体" w:cs="宋体"/>
      <w:sz w:val="24"/>
      <w:szCs w:val="24"/>
    </w:rPr>
  </w:style>
  <w:style w:type="character" w:customStyle="1" w:styleId="hljs-builtin">
    <w:name w:val="hljs-built_in"/>
    <w:basedOn w:val="a0"/>
    <w:rsid w:val="001100A0"/>
  </w:style>
  <w:style w:type="character" w:customStyle="1" w:styleId="hljs-number">
    <w:name w:val="hljs-number"/>
    <w:basedOn w:val="a0"/>
    <w:rsid w:val="001100A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16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2</TotalTime>
  <Pages>4</Pages>
  <Words>216</Words>
  <Characters>1235</Characters>
  <Application>Microsoft Office Word</Application>
  <DocSecurity>0</DocSecurity>
  <Lines>10</Lines>
  <Paragraphs>2</Paragraphs>
  <ScaleCrop>false</ScaleCrop>
  <Company/>
  <LinksUpToDate>false</LinksUpToDate>
  <CharactersWithSpaces>1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96</cp:revision>
  <dcterms:created xsi:type="dcterms:W3CDTF">2021-01-31T08:02:00Z</dcterms:created>
  <dcterms:modified xsi:type="dcterms:W3CDTF">2021-08-28T03:03:00Z</dcterms:modified>
</cp:coreProperties>
</file>